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BDB47" w14:textId="0B928970" w:rsidR="00E839F6" w:rsidRDefault="00522DB7" w:rsidP="00522DB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IẾU BÀI TẬP TUẦN 4</w:t>
      </w:r>
    </w:p>
    <w:p w14:paraId="20546F4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. TRẮC NGHIỆM</w:t>
      </w:r>
    </w:p>
    <w:p w14:paraId="623DBD13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òn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ặt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ước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ả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lời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úng</w:t>
      </w:r>
      <w:proofErr w:type="spellEnd"/>
      <w:r w:rsidRPr="00522DB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:</w:t>
      </w:r>
    </w:p>
    <w:p w14:paraId="0079009C" w14:textId="1FB1501F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0 tạ 4 yến = ............. kg</w:t>
      </w:r>
    </w:p>
    <w:p w14:paraId="3D1919D8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Số thích hợp điền vào chỗ chấm là: </w:t>
      </w:r>
    </w:p>
    <w:p w14:paraId="07013DA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4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04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 040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 400</w:t>
      </w:r>
    </w:p>
    <w:p w14:paraId="55A6E7DD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proofErr w:type="spellStart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Giá trị của chữ số 3 trong số 4 356 980 là:</w:t>
      </w:r>
    </w:p>
    <w:p w14:paraId="7F19EBF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00 000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00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 000 000</w:t>
      </w:r>
    </w:p>
    <w:p w14:paraId="207E450A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Câu 3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Phân số bé nhất trong các phân số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440" w:dyaOrig="720" w14:anchorId="22B3BD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4" o:title=""/>
          </v:shape>
          <o:OLEObject Type="Embed" ProgID="Equation.DSMT4" ShapeID="_x0000_i1025" DrawAspect="Content" ObjectID="_1791529049" r:id="rId5"/>
        </w:objec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là:</w:t>
      </w:r>
    </w:p>
    <w:p w14:paraId="272B5019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A. </w:t>
      </w:r>
      <w:r w:rsidRPr="00522DB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648804B4">
          <v:shape id="_x0000_i1026" type="#_x0000_t75" style="width:13pt;height:35pt" o:ole="">
            <v:imagedata r:id="rId6" o:title=""/>
          </v:shape>
          <o:OLEObject Type="Embed" ProgID="Equation.DSMT4" ShapeID="_x0000_i1026" DrawAspect="Content" ObjectID="_1791529050" r:id="rId7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B. </w:t>
      </w:r>
      <w:r w:rsidRPr="00522DB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51294E6C">
          <v:shape id="_x0000_i1027" type="#_x0000_t75" style="width:13pt;height:35pt" o:ole="">
            <v:imagedata r:id="rId8" o:title=""/>
          </v:shape>
          <o:OLEObject Type="Embed" ProgID="Equation.DSMT4" ShapeID="_x0000_i1027" DrawAspect="Content" ObjectID="_1791529051" r:id="rId9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C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38B267B1">
          <v:shape id="_x0000_i1028" type="#_x0000_t75" style="width:13pt;height:36pt" o:ole="">
            <v:imagedata r:id="rId10" o:title=""/>
          </v:shape>
          <o:OLEObject Type="Embed" ProgID="Equation.DSMT4" ShapeID="_x0000_i1028" DrawAspect="Content" ObjectID="_1791529052" r:id="rId11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D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00" w:dyaOrig="720" w14:anchorId="2F40BEB4">
          <v:shape id="_x0000_i1029" type="#_x0000_t75" style="width:20.5pt;height:36pt" o:ole="">
            <v:imagedata r:id="rId12" o:title=""/>
          </v:shape>
          <o:OLEObject Type="Embed" ProgID="Equation.DSMT4" ShapeID="_x0000_i1029" DrawAspect="Content" ObjectID="_1791529053" r:id="rId13"/>
        </w:object>
      </w:r>
    </w:p>
    <w:p w14:paraId="43ACA32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Câu 4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Điền số thích hợp điền vào chỗ chấm</w:t>
      </w:r>
    </w:p>
    <w:p w14:paraId="50FBE15D" w14:textId="33940A9D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>
        <w:rPr>
          <w:noProof/>
        </w:rPr>
        <w:pict w14:anchorId="4BE550EB">
          <v:group id="Group 4" o:spid="_x0000_s1056" style="position:absolute;left:0;text-align:left;margin-left:0;margin-top:12.5pt;width:130.5pt;height:87.5pt;z-index:251659264;mso-position-horizontal:center;mso-position-horizontal-relative:margin;mso-height-relative:margin" coordsize="16573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">
            <v:shape id="Trapezoid 2" o:spid="_x0000_s1057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" adj="-11796480,,5400" path="m,1111250l411163,r835025,l1657350,1111250,,1111250xe" fillcolor="window" strokecolor="windowText" strokeweight="1pt">
              <v:stroke joinstyle="miter"/>
              <v:formulas/>
              <v:path arrowok="t" o:connecttype="custom" o:connectlocs="0,1111250;411163,0;1246188,0;1657350,1111250;0,1111250" o:connectangles="0,0,0,0,0" textboxrect="0,0,1657350,1111250"/>
              <v:textbox>
                <w:txbxContent>
                  <w:p w14:paraId="6ACB0ED7" w14:textId="77777777" w:rsidR="00522DB7" w:rsidRDefault="00522DB7" w:rsidP="00522DB7">
                    <w:pPr>
                      <w:jc w:val="center"/>
                    </w:pPr>
                  </w:p>
                </w:txbxContent>
              </v:textbox>
            </v:shape>
            <v:line id="Straight Connector 3" o:spid="_x0000_s1058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" strokecolor="windowText" strokeweight="1pt">
              <v:stroke joinstyle="miter"/>
            </v:line>
            <v:line id="Straight Connector 3" o:spid="_x0000_s1059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" strokecolor="windowText" strokeweight="1pt">
              <v:stroke joinstyle="miter"/>
            </v:line>
            <w10:wrap anchorx="margin"/>
          </v:group>
        </w:pict>
      </w:r>
    </w:p>
    <w:p w14:paraId="6A01909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5914C898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0D6063F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45E787B1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5E4D7B6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Hình vẽ trên có ................. góc tù. </w:t>
      </w:r>
    </w:p>
    <w:p w14:paraId="5D83D9AF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1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2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4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</w:t>
      </w:r>
    </w:p>
    <w:p w14:paraId="2643026A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Câu 5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Giá trị của biểu thức </w:t>
      </w:r>
      <w:r w:rsidRPr="00522DB7">
        <w:rPr>
          <w:rFonts w:ascii="Aptos" w:eastAsia="Aptos" w:hAnsi="Aptos" w:cs="Times New Roman"/>
          <w:kern w:val="0"/>
          <w:position w:val="-32"/>
          <w:szCs w:val="28"/>
          <w:lang w:bidi="th-TH"/>
          <w14:ligatures w14:val="none"/>
        </w:rPr>
        <w:object w:dxaOrig="1939" w:dyaOrig="780" w14:anchorId="61E0CB37">
          <v:shape id="_x0000_i1030" type="#_x0000_t75" style="width:97pt;height:39pt" o:ole="">
            <v:imagedata r:id="rId14" o:title=""/>
          </v:shape>
          <o:OLEObject Type="Embed" ProgID="Equation.DSMT4" ShapeID="_x0000_i1030" DrawAspect="Content" ObjectID="_1791529054" r:id="rId15"/>
        </w:objec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là:</w:t>
      </w:r>
    </w:p>
    <w:p w14:paraId="73C06F4D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A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07E0F64B">
          <v:shape id="_x0000_i1031" type="#_x0000_t75" style="width:13pt;height:36pt" o:ole="">
            <v:imagedata r:id="rId16" o:title=""/>
          </v:shape>
          <o:OLEObject Type="Embed" ProgID="Equation.DSMT4" ShapeID="_x0000_i1031" DrawAspect="Content" ObjectID="_1791529055" r:id="rId17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B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5C5551A5">
          <v:shape id="_x0000_i1032" type="#_x0000_t75" style="width:12pt;height:36pt" o:ole="">
            <v:imagedata r:id="rId18" o:title=""/>
          </v:shape>
          <o:OLEObject Type="Embed" ProgID="Equation.DSMT4" ShapeID="_x0000_i1032" DrawAspect="Content" ObjectID="_1791529056" r:id="rId19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1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D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5029FBD6">
          <v:shape id="_x0000_i1033" type="#_x0000_t75" style="width:12pt;height:36pt" o:ole="">
            <v:imagedata r:id="rId20" o:title=""/>
          </v:shape>
          <o:OLEObject Type="Embed" ProgID="Equation.DSMT4" ShapeID="_x0000_i1033" DrawAspect="Content" ObjectID="_1791529057" r:id="rId21"/>
        </w:object>
      </w:r>
    </w:p>
    <w:p w14:paraId="387AD229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Câu 6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Phân số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99" w:dyaOrig="720" w14:anchorId="75AF12DC">
          <v:shape id="_x0000_i1034" type="#_x0000_t75" style="width:25pt;height:36pt" o:ole="">
            <v:imagedata r:id="rId22" o:title=""/>
          </v:shape>
          <o:OLEObject Type="Embed" ProgID="Equation.DSMT4" ShapeID="_x0000_i1034" DrawAspect="Content" ObjectID="_1791529058" r:id="rId23"/>
        </w:object>
      </w:r>
      <w:r w:rsidRPr="00522DB7">
        <w:rPr>
          <w:rFonts w:ascii="Aptos" w:eastAsia="Aptos" w:hAnsi="Aptos" w:cs="Times New Roman"/>
          <w:kern w:val="0"/>
          <w:szCs w:val="28"/>
          <w:lang w:val="vi-VN" w:bidi="th-TH"/>
          <w14:ligatures w14:val="none"/>
        </w:rPr>
        <w:t xml:space="preserve">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viết dưới dạng hỗn số là:</w:t>
      </w:r>
    </w:p>
    <w:p w14:paraId="5ADD4C0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A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620" w:dyaOrig="720" w14:anchorId="5873851F">
          <v:shape id="_x0000_i1035" type="#_x0000_t75" style="width:31pt;height:36pt" o:ole="">
            <v:imagedata r:id="rId24" o:title=""/>
          </v:shape>
          <o:OLEObject Type="Embed" ProgID="Equation.DSMT4" ShapeID="_x0000_i1035" DrawAspect="Content" ObjectID="_1791529059" r:id="rId25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B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639" w:dyaOrig="720" w14:anchorId="62C6D232">
          <v:shape id="_x0000_i1036" type="#_x0000_t75" style="width:32pt;height:36pt" o:ole="">
            <v:imagedata r:id="rId26" o:title=""/>
          </v:shape>
          <o:OLEObject Type="Embed" ProgID="Equation.DSMT4" ShapeID="_x0000_i1036" DrawAspect="Content" ObjectID="_1791529060" r:id="rId27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C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80" w:dyaOrig="720" w14:anchorId="007AC380">
          <v:shape id="_x0000_i1037" type="#_x0000_t75" style="width:24pt;height:36pt" o:ole="">
            <v:imagedata r:id="rId28" o:title=""/>
          </v:shape>
          <o:OLEObject Type="Embed" ProgID="Equation.DSMT4" ShapeID="_x0000_i1037" DrawAspect="Content" ObjectID="_1791529061" r:id="rId29"/>
        </w:objec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D.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80" w:dyaOrig="720" w14:anchorId="00AAB83B">
          <v:shape id="_x0000_i1038" type="#_x0000_t75" style="width:39pt;height:36pt" o:ole="">
            <v:imagedata r:id="rId30" o:title=""/>
          </v:shape>
          <o:OLEObject Type="Embed" ProgID="Equation.DSMT4" ShapeID="_x0000_i1038" DrawAspect="Content" ObjectID="_1791529062" r:id="rId31"/>
        </w:object>
      </w:r>
    </w:p>
    <w:p w14:paraId="76BAA04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lastRenderedPageBreak/>
        <w:t xml:space="preserve">Câu 7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Chu vi của một hình vuông bằng nửa chu vi của một hình chữ nhật có chiều dài là 12 cm, chiều rộng là 8 cm. Vậy diện tích của hình vuông đó là:</w:t>
      </w:r>
    </w:p>
    <w:p w14:paraId="70A3A7AB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A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96 cm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2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B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100 cm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2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50 cm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2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D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25 cm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2</w:t>
      </w:r>
    </w:p>
    <w:p w14:paraId="51645045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proofErr w:type="spellStart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8.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Cô Đào mang 100 quả trứng ra chợ bán. Lần thứ nhất, cô bán được </w:t>
      </w:r>
      <w:r w:rsidRPr="00522DB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306A61CA">
          <v:shape id="_x0000_i1039" type="#_x0000_t75" style="width:13pt;height:35pt" o:ole="">
            <v:imagedata r:id="rId32" o:title=""/>
          </v:shape>
          <o:OLEObject Type="Embed" ProgID="Equation.DSMT4" ShapeID="_x0000_i1039" DrawAspect="Content" ObjectID="_1791529063" r:id="rId33"/>
        </w:objec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số trứng. Lần thứ hai, cô bán được </w:t>
      </w:r>
      <w:r w:rsidRPr="00522DB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7C3643C1">
          <v:shape id="_x0000_i1040" type="#_x0000_t75" style="width:13pt;height:36pt" o:ole="">
            <v:imagedata r:id="rId34" o:title=""/>
          </v:shape>
          <o:OLEObject Type="Embed" ProgID="Equation.DSMT4" ShapeID="_x0000_i1040" DrawAspect="Content" ObjectID="_1791529064" r:id="rId35"/>
        </w:objec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số trứng còn lại sau lần bán thứ nhất. Vậy sau hai lần bán, số trứng còn lại của cô Đào là:</w:t>
      </w:r>
    </w:p>
    <w:p w14:paraId="1068385E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A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55 quả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B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45 quả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C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65 quả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ab/>
        <w:t xml:space="preserve">D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35 quả</w:t>
      </w:r>
    </w:p>
    <w:p w14:paraId="094724B3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>PHẦN II. TỰ LUẬN</w:t>
      </w:r>
    </w:p>
    <w:p w14:paraId="0957A380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Bài 1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522DB7" w:rsidRPr="00522DB7" w14:paraId="65B0A074" w14:textId="77777777" w:rsidTr="00B341B0">
        <w:tc>
          <w:tcPr>
            <w:tcW w:w="4332" w:type="dxa"/>
          </w:tcPr>
          <w:p w14:paraId="02280905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a) 3 tháng = ................. năm</w:t>
            </w:r>
          </w:p>
        </w:tc>
        <w:tc>
          <w:tcPr>
            <w:tcW w:w="4333" w:type="dxa"/>
          </w:tcPr>
          <w:p w14:paraId="54EEBC0A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e) 3 kg 230 g = ................. kg</w:t>
            </w:r>
          </w:p>
        </w:tc>
      </w:tr>
      <w:tr w:rsidR="00522DB7" w:rsidRPr="00522DB7" w14:paraId="4419FDD0" w14:textId="77777777" w:rsidTr="00B341B0">
        <w:tc>
          <w:tcPr>
            <w:tcW w:w="4332" w:type="dxa"/>
            <w:vAlign w:val="center"/>
          </w:tcPr>
          <w:p w14:paraId="4408644C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b) 2 yến = ................. tấn</w:t>
            </w:r>
          </w:p>
        </w:tc>
        <w:tc>
          <w:tcPr>
            <w:tcW w:w="4333" w:type="dxa"/>
          </w:tcPr>
          <w:p w14:paraId="10FC8F81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f) </w:t>
            </w:r>
            <w:r w:rsidRPr="00522DB7">
              <w:rPr>
                <w:rFonts w:ascii="Aptos" w:eastAsia="Aptos" w:hAnsi="Aptos" w:cs="Times New Roman"/>
                <w:position w:val="-28"/>
                <w14:ligatures w14:val="none"/>
              </w:rPr>
              <w:object w:dxaOrig="260" w:dyaOrig="720" w14:anchorId="48D22B9A">
                <v:shape id="_x0000_i1041" type="#_x0000_t75" style="width:13pt;height:36pt" o:ole="">
                  <v:imagedata r:id="rId36" o:title=""/>
                </v:shape>
                <o:OLEObject Type="Embed" ProgID="Equation.DSMT4" ShapeID="_x0000_i1041" DrawAspect="Content" ObjectID="_1791529065" r:id="rId37"/>
              </w:object>
            </w: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 giờ = ................. phút</w:t>
            </w:r>
          </w:p>
        </w:tc>
      </w:tr>
      <w:tr w:rsidR="00522DB7" w:rsidRPr="00522DB7" w14:paraId="209672FE" w14:textId="77777777" w:rsidTr="00B341B0">
        <w:trPr>
          <w:trHeight w:val="672"/>
        </w:trPr>
        <w:tc>
          <w:tcPr>
            <w:tcW w:w="4332" w:type="dxa"/>
          </w:tcPr>
          <w:p w14:paraId="342AE603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b/>
                <w:bCs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c) 45 năm = ................. thế kỉ</w:t>
            </w:r>
          </w:p>
        </w:tc>
        <w:tc>
          <w:tcPr>
            <w:tcW w:w="4333" w:type="dxa"/>
          </w:tcPr>
          <w:p w14:paraId="6CC6C592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g) 1 tạ 9 kg = ................. tạ</w:t>
            </w:r>
          </w:p>
        </w:tc>
      </w:tr>
      <w:tr w:rsidR="00522DB7" w:rsidRPr="00522DB7" w14:paraId="22B972BB" w14:textId="77777777" w:rsidTr="00B341B0">
        <w:trPr>
          <w:trHeight w:val="511"/>
        </w:trPr>
        <w:tc>
          <w:tcPr>
            <w:tcW w:w="4332" w:type="dxa"/>
          </w:tcPr>
          <w:p w14:paraId="46C644FA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d) 230 m = ................. km</w:t>
            </w:r>
          </w:p>
        </w:tc>
        <w:tc>
          <w:tcPr>
            <w:tcW w:w="4333" w:type="dxa"/>
          </w:tcPr>
          <w:p w14:paraId="3F510855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h) 9 giờ = ................. phút</w:t>
            </w:r>
          </w:p>
        </w:tc>
      </w:tr>
    </w:tbl>
    <w:p w14:paraId="3F733F35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</w:pPr>
      <w:proofErr w:type="spellStart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>2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.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 </w:t>
      </w:r>
    </w:p>
    <w:p w14:paraId="434CB4D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a) </w:t>
      </w:r>
    </w:p>
    <w:p w14:paraId="70C254C0" w14:textId="4708F223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65EAD35E">
          <v:group id="Group 7" o:spid="_x0000_s1052" style="position:absolute;left:0;text-align:left;margin-left:0;margin-top:.55pt;width:140.9pt;height:82.35pt;z-index:251666432;mso-position-horizontal:center;mso-position-horizontal-relative:margin" coordsize="17891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">
            <v:rect id="Rectangle 5" o:spid="_x0000_s1053" style="position:absolute;left:30;width:17831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" fillcolor="window" strokecolor="windowText" strokeweight="1pt">
              <v:textbox>
                <w:txbxContent>
                  <w:p w14:paraId="65943EB4" w14:textId="77777777" w:rsidR="00522DB7" w:rsidRDefault="00522DB7" w:rsidP="00522DB7">
                    <w:pPr>
                      <w:jc w:val="center"/>
                    </w:pPr>
                  </w:p>
                </w:txbxContent>
              </v:textbox>
            </v:rect>
            <v:line id="Straight Connector 6" o:spid="_x0000_s1054" style="position:absolute;visibility:visible;mso-wrap-style:square" from="91,60" to="11987,10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" strokecolor="windowText" strokeweight="1pt">
              <v:stroke joinstyle="miter"/>
            </v:line>
            <v:line id="Straight Connector 6" o:spid="_x0000_s1055" style="position:absolute;flip:y;visibility:visible;mso-wrap-style:square" from="0,4267" to="17891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" strokecolor="windowText" strokeweight="1pt">
              <v:stroke joinstyle="miter"/>
            </v:line>
            <w10:wrap anchorx="margin"/>
          </v:group>
        </w:pict>
      </w:r>
    </w:p>
    <w:p w14:paraId="6A3A2FE0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554B9464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F88AF5F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9BCB0B2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Hình vẽ </w:t>
      </w:r>
      <w:proofErr w:type="spellStart"/>
      <w:r w:rsidRPr="00522DB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ên</w:t>
      </w:r>
      <w:proofErr w:type="spellEnd"/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có:</w:t>
      </w:r>
    </w:p>
    <w:p w14:paraId="66D366B1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 góc nhọn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 góc vuông</w:t>
      </w:r>
    </w:p>
    <w:p w14:paraId="57177FD2" w14:textId="41ECCC19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>
        <w:rPr>
          <w:noProof/>
        </w:rPr>
        <w:pict w14:anchorId="786EA34F">
          <v:group id="Group 12" o:spid="_x0000_s1042" style="position:absolute;left:0;text-align:left;margin-left:256.2pt;margin-top:17.25pt;width:206pt;height:135.2pt;z-index:251667456;mso-position-horizontal-relative:margin" coordsize="26162,1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">
            <v:group id="Group 10" o:spid="_x0000_s1043" style="position:absolute;left:2070;top:2438;width:22517;height:12357" coordsize="22517,12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8" o:spid="_x0000_s1044" type="#_x0000_t7" style="position:absolute;width:22517;height:12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" adj="4811" fillcolor="window" strokecolor="windowText" strokeweight="1pt">
                <v:textbox>
                  <w:txbxContent>
                    <w:p w14:paraId="594044A1" w14:textId="77777777" w:rsidR="00522DB7" w:rsidRDefault="00522DB7" w:rsidP="00522DB7">
                      <w:pPr>
                        <w:jc w:val="center"/>
                      </w:pPr>
                    </w:p>
                  </w:txbxContent>
                </v:textbox>
              </v:shape>
              <v:line id="Straight Connector 9" o:spid="_x0000_s1045" style="position:absolute;visibility:visible;mso-wrap-style:square" from="5034,54" to="17464,1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" strokecolor="windowText" strokeweight="1pt">
                <v:stroke joinstyle="miter"/>
              </v:line>
              <v:line id="Straight Connector 9" o:spid="_x0000_s1046" style="position:absolute;visibility:visible;mso-wrap-style:square" from="5061,108" to="5061,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" strokecolor="windowText" strokeweight="1pt">
                <v:stroke joinstyle="miter"/>
              </v:line>
            </v:group>
            <v:rect id="Rectangle 11" o:spid="_x0000_s1047" style="position:absolute;left:5232;width:2692;height:2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" filled="f" stroked="f" strokeweight="1pt">
              <v:textbox>
                <w:txbxContent>
                  <w:p w14:paraId="354DE0B4" w14:textId="77777777" w:rsidR="00522DB7" w:rsidRPr="00FA37E0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</w:pPr>
                    <w:r w:rsidRPr="00FA37E0"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  <w:t>A</w:t>
                    </w:r>
                  </w:p>
                </w:txbxContent>
              </v:textbox>
            </v:rect>
            <v:rect id="Rectangle 11" o:spid="_x0000_s1048" style="position:absolute;left:5638;top:14274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" filled="f" stroked="f" strokeweight="1pt">
              <v:textbox>
                <w:txbxContent>
                  <w:p w14:paraId="56705DA1" w14:textId="77777777" w:rsidR="00522DB7" w:rsidRPr="00FA37E0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  <w:t>E</w:t>
                    </w:r>
                  </w:p>
                </w:txbxContent>
              </v:textbox>
            </v:rect>
            <v:rect id="Rectangle 11" o:spid="_x0000_s1049" style="position:absolute;top:14274;width:2692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" filled="f" stroked="f" strokeweight="1pt">
              <v:textbox>
                <w:txbxContent>
                  <w:p w14:paraId="29610C61" w14:textId="77777777" w:rsidR="00522DB7" w:rsidRPr="00FA37E0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  <w:t>D</w:t>
                    </w:r>
                  </w:p>
                </w:txbxContent>
              </v:textbox>
            </v:rect>
            <v:rect id="Rectangle 11" o:spid="_x0000_s1050" style="position:absolute;left:17830;top:14325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" filled="f" stroked="f" strokeweight="1pt">
              <v:textbox>
                <w:txbxContent>
                  <w:p w14:paraId="1B72B790" w14:textId="77777777" w:rsidR="00522DB7" w:rsidRPr="00FA37E0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  <w:t>C</w:t>
                    </w:r>
                  </w:p>
                </w:txbxContent>
              </v:textbox>
            </v:rect>
            <v:rect id="Rectangle 11" o:spid="_x0000_s1051" style="position:absolute;left:23469;top:101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" filled="f" stroked="f" strokeweight="1pt">
              <v:textbox>
                <w:txbxContent>
                  <w:p w14:paraId="544FD150" w14:textId="77777777" w:rsidR="00522DB7" w:rsidRPr="00FA37E0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  <w:lang w:val="vi-VN"/>
                      </w:rPr>
                      <w:t>B</w:t>
                    </w:r>
                  </w:p>
                </w:txbxContent>
              </v:textbox>
            </v:rect>
            <w10:wrap anchorx="margin"/>
          </v:group>
        </w:pic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 góc tù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 góc bẹt</w:t>
      </w:r>
    </w:p>
    <w:p w14:paraId="0D50395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b) </w:t>
      </w:r>
    </w:p>
    <w:p w14:paraId="59B47228" w14:textId="535368EA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Kể tên các đoạn thẳng song song với nhau</w:t>
      </w:r>
    </w:p>
    <w:p w14:paraId="7A8C412B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.....................</w:t>
      </w:r>
    </w:p>
    <w:p w14:paraId="71AD0A40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lastRenderedPageBreak/>
        <w:t>...................................................................</w:t>
      </w:r>
    </w:p>
    <w:p w14:paraId="166F2E5E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Kể tên các đoạn thẳng vuông góc với nhau</w:t>
      </w:r>
    </w:p>
    <w:p w14:paraId="42527C07" w14:textId="1280B1A1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</w:t>
      </w:r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......................................................................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..................... </w:t>
      </w:r>
    </w:p>
    <w:p w14:paraId="0D3350A0" w14:textId="21DBD346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Bài </w:t>
      </w:r>
      <w:r w:rsidR="003B1E7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3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Một mảnh đất hình chữ nhật có chu vi bằng 44 m, chiều dài hơn chiều rộng 20 dm. Tính diện tích mảnh đất đó.</w:t>
      </w:r>
    </w:p>
    <w:p w14:paraId="04A8C8FE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Bài giải</w:t>
      </w:r>
    </w:p>
    <w:p w14:paraId="5A337AF5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...........................................................................................</w:t>
      </w:r>
    </w:p>
    <w:p w14:paraId="0400FC2C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........................................................................................... .........................................................................................................................................</w:t>
      </w:r>
    </w:p>
    <w:p w14:paraId="34D6DE6E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........................................................................................... ......................................................................................................................................... ......................................................................................................................................... .........................................................................................................................................</w:t>
      </w:r>
    </w:p>
    <w:p w14:paraId="321FEF83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......................................................................................................................................... .........................................................................................................................................</w:t>
      </w:r>
    </w:p>
    <w:p w14:paraId="0E344E5B" w14:textId="33B3B314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Bài </w:t>
      </w:r>
      <w:r w:rsidR="003B1E7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4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Tính bằng cách thuận tiệ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6"/>
        <w:gridCol w:w="4346"/>
      </w:tblGrid>
      <w:tr w:rsidR="00522DB7" w:rsidRPr="00522DB7" w14:paraId="32B5575C" w14:textId="77777777" w:rsidTr="00B341B0">
        <w:tc>
          <w:tcPr>
            <w:tcW w:w="4332" w:type="dxa"/>
          </w:tcPr>
          <w:p w14:paraId="07AEC3C4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a) 120 × </w:t>
            </w:r>
            <w:r w:rsidRPr="00522DB7">
              <w:rPr>
                <w:rFonts w:ascii="Aptos" w:eastAsia="Aptos" w:hAnsi="Aptos" w:cs="Times New Roman"/>
                <w:position w:val="-28"/>
                <w14:ligatures w14:val="none"/>
              </w:rPr>
              <w:object w:dxaOrig="260" w:dyaOrig="720" w14:anchorId="41DF8524">
                <v:shape id="_x0000_i1042" type="#_x0000_t75" style="width:13pt;height:36pt" o:ole="">
                  <v:imagedata r:id="rId38" o:title=""/>
                </v:shape>
                <o:OLEObject Type="Embed" ProgID="Equation.DSMT4" ShapeID="_x0000_i1042" DrawAspect="Content" ObjectID="_1791529066" r:id="rId39"/>
              </w:object>
            </w: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 + 120 × </w:t>
            </w:r>
            <w:r w:rsidRPr="00522DB7">
              <w:rPr>
                <w:rFonts w:ascii="Aptos" w:eastAsia="Aptos" w:hAnsi="Aptos" w:cs="Times New Roman"/>
                <w:position w:val="-26"/>
                <w14:ligatures w14:val="none"/>
              </w:rPr>
              <w:object w:dxaOrig="260" w:dyaOrig="700" w14:anchorId="370399E2">
                <v:shape id="_x0000_i1043" type="#_x0000_t75" style="width:13pt;height:35pt" o:ole="">
                  <v:imagedata r:id="rId40" o:title=""/>
                </v:shape>
                <o:OLEObject Type="Embed" ProgID="Equation.DSMT4" ShapeID="_x0000_i1043" DrawAspect="Content" ObjectID="_1791529067" r:id="rId41"/>
              </w:object>
            </w: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 + 120 × 1</w:t>
            </w:r>
          </w:p>
          <w:p w14:paraId="5698ED59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43D6638C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12B5C123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61BF15EF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7AB950D4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</w:tc>
        <w:tc>
          <w:tcPr>
            <w:tcW w:w="4333" w:type="dxa"/>
          </w:tcPr>
          <w:p w14:paraId="325EE182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 xml:space="preserve">b) </w:t>
            </w:r>
            <w:r w:rsidRPr="00522DB7">
              <w:rPr>
                <w:rFonts w:ascii="Aptos" w:eastAsia="Aptos" w:hAnsi="Aptos" w:cs="Times New Roman"/>
                <w:position w:val="-28"/>
                <w14:ligatures w14:val="none"/>
              </w:rPr>
              <w:object w:dxaOrig="2200" w:dyaOrig="720" w14:anchorId="20334AD8">
                <v:shape id="_x0000_i1044" type="#_x0000_t75" style="width:110pt;height:36pt" o:ole="">
                  <v:imagedata r:id="rId42" o:title=""/>
                </v:shape>
                <o:OLEObject Type="Embed" ProgID="Equation.DSMT4" ShapeID="_x0000_i1044" DrawAspect="Content" ObjectID="_1791529068" r:id="rId43"/>
              </w:object>
            </w:r>
          </w:p>
          <w:p w14:paraId="7CFE01E1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379B03C8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50ECF0FD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2CE5F1E1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  <w:p w14:paraId="0C7D01A9" w14:textId="77777777" w:rsidR="00522DB7" w:rsidRPr="00522DB7" w:rsidRDefault="00522DB7" w:rsidP="00522DB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</w:pPr>
            <w:r w:rsidRPr="00522DB7">
              <w:rPr>
                <w:rFonts w:ascii="Times New Roman" w:eastAsia="Aptos" w:hAnsi="Times New Roman" w:cs="Times New Roman"/>
                <w:sz w:val="28"/>
                <w:lang w:val="vi-VN"/>
                <w14:ligatures w14:val="none"/>
              </w:rPr>
              <w:t>...........................................................</w:t>
            </w:r>
          </w:p>
        </w:tc>
      </w:tr>
    </w:tbl>
    <w:p w14:paraId="71E52947" w14:textId="1B4711F9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Bài </w:t>
      </w:r>
      <w:r w:rsidR="003B1E7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5</w:t>
      </w:r>
      <w:r w:rsidRPr="00522DB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val="vi-VN" w:bidi="th-TH"/>
          <w14:ligatures w14:val="none"/>
        </w:rPr>
        <w:t xml:space="preserve">. 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Sử dụng thước đo góc để vẽ các góc có số đo:</w:t>
      </w:r>
    </w:p>
    <w:p w14:paraId="7F6D8638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a) 120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o</w:t>
      </w:r>
    </w:p>
    <w:p w14:paraId="27C3153F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7B292D86" w14:textId="77777777" w:rsidR="005B7BFC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0B256B8B">
          <v:group id="Group 15" o:spid="_x0000_s1035" style="position:absolute;left:0;text-align:left;margin-left:178.8pt;margin-top:29pt;width:111.2pt;height:32.6pt;z-index:251668480;mso-width-relative:margin;mso-height-relative:margin" coordorigin="160" coordsize="14124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">
            <v:line id="Straight Connector 13" o:spid="_x0000_s1036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" strokecolor="windowText" strokeweight="1.5pt">
              <v:stroke joinstyle="miter"/>
            </v:line>
            <v:rect id="Rectangle 14" o:spid="_x0000_s1037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" filled="f" stroked="f" strokeweight="1pt">
              <v:textbox>
                <w:txbxContent>
                  <w:p w14:paraId="2536B7EA" w14:textId="77777777" w:rsidR="00522DB7" w:rsidRPr="007335DB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</w:pPr>
                    <w:r w:rsidRPr="007335DB"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  <w:t>.</w:t>
                    </w:r>
                  </w:p>
                </w:txbxContent>
              </v:textbox>
            </v:rect>
          </v:group>
        </w:pict>
      </w:r>
    </w:p>
    <w:p w14:paraId="0A11BBCA" w14:textId="77777777" w:rsidR="005B7BFC" w:rsidRDefault="005B7BFC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E2FA8E9" w14:textId="75C462DD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lastRenderedPageBreak/>
        <w:t>b) 60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o</w:t>
      </w:r>
    </w:p>
    <w:p w14:paraId="156FDCD2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7F772686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190DD267" w14:textId="4B12B0DB" w:rsidR="00522DB7" w:rsidRPr="00522DB7" w:rsidRDefault="005B7BFC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>
        <w:rPr>
          <w:noProof/>
        </w:rPr>
        <w:pict w14:anchorId="5CD92ECD">
          <v:group id="_x0000_s1032" style="position:absolute;left:0;text-align:left;margin-left:104.55pt;margin-top:8.4pt;width:110.55pt;height:32.6pt;z-index:251671552;mso-width-relative:margin;mso-height-relative:margin" coordorigin="-10833" coordsize="14042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">
            <v:line id="Straight Connector 13" o:spid="_x0000_s1033" style="position:absolute;visibility:visible;mso-wrap-style:square" from="-10833,3318" to="1766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" strokecolor="windowText" strokeweight="1.5pt">
              <v:stroke joinstyle="miter"/>
            </v:line>
            <v:rect id="Rectangle 14" o:spid="_x0000_s1034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" filled="f" stroked="f" strokeweight="1pt">
              <v:textbox>
                <w:txbxContent>
                  <w:p w14:paraId="3BC165C4" w14:textId="77777777" w:rsidR="00522DB7" w:rsidRPr="007335DB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</w:pPr>
                    <w:r w:rsidRPr="007335DB"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  <w:t>.</w:t>
                    </w:r>
                  </w:p>
                </w:txbxContent>
              </v:textbox>
            </v:rect>
          </v:group>
        </w:pict>
      </w:r>
    </w:p>
    <w:p w14:paraId="424D664D" w14:textId="5D52C314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2E5A6A3F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5DAAB74B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7946B23A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c) 105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o</w:t>
      </w:r>
    </w:p>
    <w:p w14:paraId="2830502F" w14:textId="4A995B6E" w:rsidR="00522DB7" w:rsidRPr="00522DB7" w:rsidRDefault="005B7BFC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>
        <w:rPr>
          <w:noProof/>
        </w:rPr>
        <w:pict w14:anchorId="681D0052">
          <v:group id="_x0000_s1029" style="position:absolute;left:0;text-align:left;margin-left:334.8pt;margin-top:16.4pt;width:111.2pt;height:32.6pt;z-index:251670528;mso-width-relative:margin;mso-height-relative:margin" coordorigin="160" coordsize="14124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">
            <v:line id="Straight Connector 13" o:spid="_x0000_s1030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" strokecolor="windowText" strokeweight="1.5pt">
              <v:stroke joinstyle="miter"/>
            </v:line>
            <v:rect id="Rectangle 14" o:spid="_x0000_s1031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" filled="f" stroked="f" strokeweight="1pt">
              <v:textbox style="mso-next-textbox:#Rectangle 14">
                <w:txbxContent>
                  <w:p w14:paraId="4BFC7164" w14:textId="77777777" w:rsidR="00522DB7" w:rsidRPr="007335DB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</w:pPr>
                    <w:r w:rsidRPr="007335DB"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  <w:t>.</w:t>
                    </w:r>
                  </w:p>
                </w:txbxContent>
              </v:textbox>
            </v:rect>
          </v:group>
        </w:pict>
      </w:r>
    </w:p>
    <w:p w14:paraId="6080F151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4DB68CE3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6F47BFD9" w14:textId="725BE62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2E97CA70" w14:textId="5EB29796" w:rsidR="00522DB7" w:rsidRPr="00522DB7" w:rsidRDefault="005B7BFC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>
        <w:rPr>
          <w:noProof/>
        </w:rPr>
        <w:pict w14:anchorId="550B6636">
          <v:group id="_x0000_s1026" style="position:absolute;left:0;text-align:left;margin-left:125.45pt;margin-top:16.75pt;width:111.65pt;height:32.6pt;z-index:251669504;mso-width-relative:margin;mso-height-relative:margin" coordorigin="-10973" coordsize="14181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">
            <v:line id="Straight Connector 13" o:spid="_x0000_s1027" style="position:absolute;visibility:visible;mso-wrap-style:square" from="-10973,3286" to="1626,3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" strokecolor="windowText" strokeweight="1.5pt">
              <v:stroke joinstyle="miter"/>
            </v:line>
            <v:rect id="Rectangle 14" o:spid="_x0000_s1028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" filled="f" stroked="f" strokeweight="1pt">
              <v:textbox style="mso-next-textbox:#Rectangle 14">
                <w:txbxContent>
                  <w:p w14:paraId="6E3C72CA" w14:textId="77777777" w:rsidR="00522DB7" w:rsidRPr="007335DB" w:rsidRDefault="00522DB7" w:rsidP="00522DB7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</w:pPr>
                    <w:r w:rsidRPr="007335DB">
                      <w:rPr>
                        <w:rFonts w:ascii="Times New Roman" w:hAnsi="Times New Roman" w:cs="Times New Roman"/>
                        <w:b/>
                        <w:bCs/>
                        <w:sz w:val="50"/>
                        <w:szCs w:val="50"/>
                        <w:lang w:val="vi-VN"/>
                      </w:rPr>
                      <w:t>.</w:t>
                    </w:r>
                  </w:p>
                </w:txbxContent>
              </v:textbox>
            </v:rect>
          </v:group>
        </w:pict>
      </w:r>
    </w:p>
    <w:p w14:paraId="103E0607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r w:rsidRPr="00522DB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d) 15</w:t>
      </w:r>
      <w:r w:rsidRPr="00522DB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val="vi-VN" w:bidi="th-TH"/>
          <w14:ligatures w14:val="none"/>
        </w:rPr>
        <w:t>o</w:t>
      </w:r>
    </w:p>
    <w:p w14:paraId="3679FE21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01170BB0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6C280E4A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57B9254B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74D88FBA" w14:textId="04341FBF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330EB879" w14:textId="77777777" w:rsidR="00522DB7" w:rsidRPr="00522DB7" w:rsidRDefault="00522DB7" w:rsidP="00522DB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</w:p>
    <w:p w14:paraId="56C7D4FE" w14:textId="77777777" w:rsidR="00522DB7" w:rsidRPr="00522DB7" w:rsidRDefault="00522DB7" w:rsidP="00522DB7">
      <w:pPr>
        <w:rPr>
          <w:rFonts w:ascii="Aptos" w:eastAsia="Aptos" w:hAnsi="Aptos" w:cs="Times New Roman"/>
          <w:kern w:val="0"/>
          <w:szCs w:val="28"/>
          <w:lang w:val="vi-VN" w:bidi="th-TH"/>
          <w14:ligatures w14:val="none"/>
        </w:rPr>
      </w:pPr>
    </w:p>
    <w:p w14:paraId="4B4308B6" w14:textId="77777777" w:rsidR="00522DB7" w:rsidRPr="00522DB7" w:rsidRDefault="00522DB7" w:rsidP="00522DB7">
      <w:pPr>
        <w:rPr>
          <w:rFonts w:ascii="Aptos" w:eastAsia="Aptos" w:hAnsi="Aptos" w:cs="Times New Roman"/>
          <w:kern w:val="0"/>
          <w:szCs w:val="28"/>
          <w:lang w:val="vi-VN" w:bidi="th-TH"/>
          <w14:ligatures w14:val="none"/>
        </w:rPr>
      </w:pPr>
    </w:p>
    <w:p w14:paraId="5052A637" w14:textId="77777777" w:rsidR="00522DB7" w:rsidRPr="00522DB7" w:rsidRDefault="00522DB7" w:rsidP="00522DB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522DB7" w:rsidRPr="00522DB7" w:rsidSect="00522DB7">
      <w:pgSz w:w="12240" w:h="15840"/>
      <w:pgMar w:top="851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76BB7"/>
    <w:rsid w:val="000013D8"/>
    <w:rsid w:val="00004BA2"/>
    <w:rsid w:val="0001068D"/>
    <w:rsid w:val="00020869"/>
    <w:rsid w:val="00020A17"/>
    <w:rsid w:val="00036D9F"/>
    <w:rsid w:val="00050194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1E7C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73180"/>
    <w:rsid w:val="00473A98"/>
    <w:rsid w:val="00476BB7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2DB7"/>
    <w:rsid w:val="005246BA"/>
    <w:rsid w:val="00543ABE"/>
    <w:rsid w:val="00560C90"/>
    <w:rsid w:val="00586206"/>
    <w:rsid w:val="00592AA5"/>
    <w:rsid w:val="005A6052"/>
    <w:rsid w:val="005B7967"/>
    <w:rsid w:val="005B7BFC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  <o:rules v:ext="edit">
        <o:r id="V:Rule1" type="connector" idref="#Straight Connector 13"/>
        <o:r id="V:Rule2" type="connector" idref="#Straight Connector 13"/>
        <o:r id="V:Rule3" type="connector" idref="#Straight Connector 13"/>
        <o:r id="V:Rule4" type="connector" idref="#Straight Connector 13"/>
        <o:r id="V:Rule5" type="connector" idref="#Straight Connector 9"/>
        <o:r id="V:Rule6" type="connector" idref="#Straight Connector 9"/>
        <o:r id="V:Rule7" type="connector" idref="#Straight Connector 6"/>
        <o:r id="V:Rule8" type="connector" idref="#Straight Connector 6"/>
        <o:r id="V:Rule9" type="connector" idref="#Straight Connector 3"/>
        <o:r id="V:Rule10" type="connector" idref="#Straight Connector 3"/>
      </o:rules>
    </o:shapelayout>
  </w:shapeDefaults>
  <w:decimalSymbol w:val="."/>
  <w:listSeparator w:val=","/>
  <w14:docId w14:val="74B913B5"/>
  <w15:chartTrackingRefBased/>
  <w15:docId w15:val="{3C197A22-AF47-4510-9C42-D7DA1CB09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22DB7"/>
    <w:pPr>
      <w:spacing w:after="0" w:line="240" w:lineRule="auto"/>
    </w:pPr>
    <w:rPr>
      <w:kern w:val="0"/>
      <w:szCs w:val="28"/>
      <w:lang w:bidi="th-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675</Words>
  <Characters>3850</Characters>
  <Application>Microsoft Office Word</Application>
  <DocSecurity>0</DocSecurity>
  <Lines>32</Lines>
  <Paragraphs>9</Paragraphs>
  <ScaleCrop>false</ScaleCrop>
  <Company/>
  <LinksUpToDate>false</LinksUpToDate>
  <CharactersWithSpaces>4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4</cp:revision>
  <dcterms:created xsi:type="dcterms:W3CDTF">2024-10-27T03:04:00Z</dcterms:created>
  <dcterms:modified xsi:type="dcterms:W3CDTF">2024-10-27T03:09:00Z</dcterms:modified>
</cp:coreProperties>
</file>